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61"/>
        <w:gridCol w:w="6255"/>
      </w:tblGrid>
      <w:tr w:rsidR="00D639DE" w:rsidRPr="00D639DE" w14:paraId="193A6C0F" w14:textId="77777777" w:rsidTr="00AF5CBC">
        <w:trPr>
          <w:trHeight w:val="685"/>
        </w:trPr>
        <w:tc>
          <w:tcPr>
            <w:tcW w:w="3761" w:type="dxa"/>
          </w:tcPr>
          <w:p w14:paraId="29A22D22" w14:textId="77777777" w:rsidR="00D639DE" w:rsidRPr="00D639DE" w:rsidRDefault="00D639DE" w:rsidP="00D639D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Ô HOÀNG</w:t>
            </w:r>
          </w:p>
          <w:p w14:paraId="4DAA27E6" w14:textId="77777777" w:rsidR="00D639DE" w:rsidRPr="00D639DE" w:rsidRDefault="00D639DE" w:rsidP="00D639D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Năm học: 2016 - 2017</w:t>
            </w:r>
          </w:p>
        </w:tc>
        <w:tc>
          <w:tcPr>
            <w:tcW w:w="6255" w:type="dxa"/>
          </w:tcPr>
          <w:p w14:paraId="13C98563" w14:textId="77777777" w:rsidR="00D639DE" w:rsidRPr="00D639DE" w:rsidRDefault="00D639DE" w:rsidP="00D639D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ĐỀ KHẢO SÁT CHẤT LƯỢNG GIỮA HỌC KÌ I</w:t>
            </w:r>
          </w:p>
          <w:p w14:paraId="350EF0D8" w14:textId="77777777" w:rsidR="00D639DE" w:rsidRPr="00D639DE" w:rsidRDefault="00D639DE" w:rsidP="00D639D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Môn: Toán 9</w:t>
            </w:r>
          </w:p>
        </w:tc>
      </w:tr>
    </w:tbl>
    <w:p w14:paraId="715029E7" w14:textId="77777777" w:rsidR="00787EBE" w:rsidRDefault="00787EBE" w:rsidP="004459DF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B647470" w14:textId="77777777" w:rsidR="00D639DE" w:rsidRDefault="00D639DE" w:rsidP="004459DF">
      <w:pPr>
        <w:jc w:val="both"/>
        <w:rPr>
          <w:rFonts w:ascii="Times New Roman" w:hAnsi="Times New Roman" w:cs="Times New Roman"/>
          <w:sz w:val="28"/>
          <w:szCs w:val="28"/>
        </w:rPr>
      </w:pPr>
      <w:r w:rsidRPr="004459DF">
        <w:rPr>
          <w:rFonts w:ascii="Times New Roman" w:hAnsi="Times New Roman" w:cs="Times New Roman"/>
          <w:b/>
          <w:sz w:val="28"/>
          <w:szCs w:val="28"/>
        </w:rPr>
        <w:t>Bài I (2,5 điểm).</w:t>
      </w:r>
      <w:r>
        <w:rPr>
          <w:rFonts w:ascii="Times New Roman" w:hAnsi="Times New Roman" w:cs="Times New Roman"/>
          <w:sz w:val="28"/>
          <w:szCs w:val="28"/>
        </w:rPr>
        <w:t xml:space="preserve"> Giải phương trình:</w:t>
      </w:r>
    </w:p>
    <w:p w14:paraId="47D3A75B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D639DE">
        <w:rPr>
          <w:rFonts w:ascii="Times New Roman" w:hAnsi="Times New Roman" w:cs="Times New Roman"/>
          <w:position w:val="-8"/>
          <w:sz w:val="28"/>
          <w:szCs w:val="28"/>
        </w:rPr>
        <w:object w:dxaOrig="1480" w:dyaOrig="360" w14:anchorId="7FD128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pt" o:ole="">
            <v:imagedata r:id="rId4" o:title=""/>
          </v:shape>
          <o:OLEObject Type="Embed" ProgID="Equation.DSMT4" ShapeID="_x0000_i1025" DrawAspect="Content" ObjectID="_1757971747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C83084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D639DE">
        <w:rPr>
          <w:rFonts w:ascii="Times New Roman" w:hAnsi="Times New Roman" w:cs="Times New Roman"/>
          <w:position w:val="-24"/>
          <w:sz w:val="28"/>
          <w:szCs w:val="28"/>
        </w:rPr>
        <w:object w:dxaOrig="3840" w:dyaOrig="620" w14:anchorId="15FE68C4">
          <v:shape id="_x0000_i1026" type="#_x0000_t75" style="width:192pt;height:31.5pt" o:ole="">
            <v:imagedata r:id="rId6" o:title=""/>
          </v:shape>
          <o:OLEObject Type="Embed" ProgID="Equation.DSMT4" ShapeID="_x0000_i1026" DrawAspect="Content" ObjectID="_1757971748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3FA055B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D639DE">
        <w:rPr>
          <w:rFonts w:ascii="Times New Roman" w:hAnsi="Times New Roman" w:cs="Times New Roman"/>
          <w:position w:val="-8"/>
          <w:sz w:val="28"/>
          <w:szCs w:val="28"/>
        </w:rPr>
        <w:object w:dxaOrig="1340" w:dyaOrig="360" w14:anchorId="5C05DFC6">
          <v:shape id="_x0000_i1027" type="#_x0000_t75" style="width:67.5pt;height:18pt" o:ole="">
            <v:imagedata r:id="rId8" o:title=""/>
          </v:shape>
          <o:OLEObject Type="Embed" ProgID="Equation.DSMT4" ShapeID="_x0000_i1027" DrawAspect="Content" ObjectID="_1757971749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9AC3FE3" w14:textId="77777777" w:rsidR="00D639DE" w:rsidRDefault="00D639DE" w:rsidP="004459DF">
      <w:pPr>
        <w:jc w:val="both"/>
        <w:rPr>
          <w:rFonts w:ascii="Times New Roman" w:hAnsi="Times New Roman" w:cs="Times New Roman"/>
          <w:sz w:val="28"/>
          <w:szCs w:val="28"/>
        </w:rPr>
      </w:pPr>
      <w:r w:rsidRPr="004459DF">
        <w:rPr>
          <w:rFonts w:ascii="Times New Roman" w:hAnsi="Times New Roman" w:cs="Times New Roman"/>
          <w:b/>
          <w:sz w:val="28"/>
          <w:szCs w:val="28"/>
        </w:rPr>
        <w:t>Bài II (3,5 điểm).</w:t>
      </w:r>
      <w:r>
        <w:rPr>
          <w:rFonts w:ascii="Times New Roman" w:hAnsi="Times New Roman" w:cs="Times New Roman"/>
          <w:sz w:val="28"/>
          <w:szCs w:val="28"/>
        </w:rPr>
        <w:t xml:space="preserve"> Cho biểu thưc </w:t>
      </w:r>
      <w:r w:rsidRPr="00D639DE">
        <w:rPr>
          <w:rFonts w:ascii="Times New Roman" w:hAnsi="Times New Roman" w:cs="Times New Roman"/>
          <w:position w:val="-34"/>
          <w:sz w:val="28"/>
          <w:szCs w:val="28"/>
        </w:rPr>
        <w:object w:dxaOrig="5060" w:dyaOrig="800" w14:anchorId="68668E16">
          <v:shape id="_x0000_i1028" type="#_x0000_t75" style="width:252.75pt;height:39.75pt" o:ole="">
            <v:imagedata r:id="rId10" o:title=""/>
          </v:shape>
          <o:OLEObject Type="Embed" ProgID="Equation.DSMT4" ShapeID="_x0000_i1028" DrawAspect="Content" ObjectID="_1757971750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1BBA68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Rút gọn A</w:t>
      </w:r>
    </w:p>
    <w:p w14:paraId="72CB2AE7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Tính giá trị của A khi </w:t>
      </w:r>
      <w:r w:rsidRPr="00D639DE">
        <w:rPr>
          <w:rFonts w:ascii="Times New Roman" w:hAnsi="Times New Roman" w:cs="Times New Roman"/>
          <w:position w:val="-8"/>
          <w:sz w:val="28"/>
          <w:szCs w:val="28"/>
        </w:rPr>
        <w:object w:dxaOrig="1180" w:dyaOrig="360" w14:anchorId="4165D60E">
          <v:shape id="_x0000_i1029" type="#_x0000_t75" style="width:59.25pt;height:18pt" o:ole="">
            <v:imagedata r:id="rId12" o:title=""/>
          </v:shape>
          <o:OLEObject Type="Embed" ProgID="Equation.DSMT4" ShapeID="_x0000_i1029" DrawAspect="Content" ObjectID="_1757971751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39DB52" w14:textId="77777777" w:rsidR="00D639DE" w:rsidRDefault="00D639DE" w:rsidP="004459DF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So sánh A với 1</w:t>
      </w:r>
    </w:p>
    <w:p w14:paraId="019FDF4A" w14:textId="77777777" w:rsidR="00D639DE" w:rsidRDefault="00D639DE" w:rsidP="004459DF">
      <w:pPr>
        <w:jc w:val="both"/>
        <w:rPr>
          <w:rFonts w:ascii="Times New Roman" w:hAnsi="Times New Roman" w:cs="Times New Roman"/>
          <w:sz w:val="28"/>
          <w:szCs w:val="28"/>
        </w:rPr>
      </w:pPr>
      <w:r w:rsidRPr="004459DF">
        <w:rPr>
          <w:rFonts w:ascii="Times New Roman" w:hAnsi="Times New Roman" w:cs="Times New Roman"/>
          <w:b/>
          <w:sz w:val="28"/>
          <w:szCs w:val="28"/>
        </w:rPr>
        <w:t>Bài III (3,5 điểm).</w:t>
      </w:r>
      <w:r>
        <w:rPr>
          <w:rFonts w:ascii="Times New Roman" w:hAnsi="Times New Roman" w:cs="Times New Roman"/>
          <w:sz w:val="28"/>
          <w:szCs w:val="28"/>
        </w:rPr>
        <w:t xml:space="preserve"> Cho tam giác ABC vuông ở A; AB = 3cm, AC = 4cm; đường cao AH.</w:t>
      </w:r>
    </w:p>
    <w:p w14:paraId="6D45CF28" w14:textId="77777777" w:rsidR="00D639DE" w:rsidRDefault="00D639DE" w:rsidP="004459DF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Giải tam giác vuông ABC</w:t>
      </w:r>
    </w:p>
    <w:p w14:paraId="2A2910FE" w14:textId="77777777" w:rsidR="00D639DE" w:rsidRDefault="00D639DE" w:rsidP="004459DF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Phân giác của góc A cắt BC tại E. Tính BE, CE.</w:t>
      </w:r>
    </w:p>
    <w:p w14:paraId="047DAF07" w14:textId="77777777" w:rsidR="00D639DE" w:rsidRDefault="00D639DE" w:rsidP="004459DF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Gọi M và N theo thứ tự là hình chiếu của E trên các cạnh AB và AC. Tứ giác AMEN là hình gì?</w:t>
      </w:r>
    </w:p>
    <w:p w14:paraId="64B04F58" w14:textId="77777777" w:rsidR="00D639DE" w:rsidRDefault="00D639DE" w:rsidP="004459DF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Tính diện tích của tứ giác AMEN</w:t>
      </w:r>
    </w:p>
    <w:p w14:paraId="5AE0DED3" w14:textId="49CE9355" w:rsidR="00D639DE" w:rsidRDefault="00D639DE" w:rsidP="004459DF">
      <w:pPr>
        <w:jc w:val="both"/>
        <w:rPr>
          <w:rFonts w:ascii="Times New Roman" w:hAnsi="Times New Roman" w:cs="Times New Roman"/>
          <w:sz w:val="28"/>
          <w:szCs w:val="28"/>
        </w:rPr>
      </w:pPr>
      <w:r w:rsidRPr="004459DF">
        <w:rPr>
          <w:rFonts w:ascii="Times New Roman" w:hAnsi="Times New Roman" w:cs="Times New Roman"/>
          <w:b/>
          <w:sz w:val="28"/>
          <w:szCs w:val="28"/>
        </w:rPr>
        <w:t>Bài IV (0,5 điểm).</w:t>
      </w:r>
      <w:r>
        <w:rPr>
          <w:rFonts w:ascii="Times New Roman" w:hAnsi="Times New Roman" w:cs="Times New Roman"/>
          <w:sz w:val="28"/>
          <w:szCs w:val="28"/>
        </w:rPr>
        <w:t xml:space="preserve"> Cho các số dương x, y thỏa mãn </w:t>
      </w:r>
      <w:r w:rsidRPr="00D639DE">
        <w:rPr>
          <w:rFonts w:ascii="Times New Roman" w:hAnsi="Times New Roman" w:cs="Times New Roman"/>
          <w:position w:val="-12"/>
          <w:sz w:val="28"/>
          <w:szCs w:val="28"/>
        </w:rPr>
        <w:object w:dxaOrig="1500" w:dyaOrig="400" w14:anchorId="7AD1BEC9">
          <v:shape id="_x0000_i1030" type="#_x0000_t75" style="width:75pt;height:20.25pt" o:ole="">
            <v:imagedata r:id="rId14" o:title=""/>
          </v:shape>
          <o:OLEObject Type="Embed" ProgID="Equation.DSMT4" ShapeID="_x0000_i1030" DrawAspect="Content" ObjectID="_175797175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. Tính giá trị nhỏ nhất của </w:t>
      </w:r>
      <w:r w:rsidR="004459DF" w:rsidRPr="004459DF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5B910DD8">
          <v:shape id="_x0000_i1031" type="#_x0000_t75" style="width:54pt;height:15.75pt" o:ole="">
            <v:imagedata r:id="rId16" o:title=""/>
          </v:shape>
          <o:OLEObject Type="Embed" ProgID="Equation.DSMT4" ShapeID="_x0000_i1031" DrawAspect="Content" ObjectID="_1757971753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BA0B3BA" w14:textId="30B55DCA" w:rsid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8DBEA52" w14:textId="67B920C1" w:rsid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42A8B91" w14:textId="2F391264" w:rsid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B836291" w14:textId="77777777" w:rsidR="0097450A" w:rsidRP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1BACA0" w14:textId="77777777" w:rsidR="0097450A" w:rsidRP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  <w:r w:rsidRPr="0097450A">
        <w:rPr>
          <w:rFonts w:ascii="Times New Roman" w:hAnsi="Times New Roman" w:cs="Times New Roman"/>
          <w:sz w:val="28"/>
          <w:szCs w:val="28"/>
        </w:rPr>
        <w:t>Tài liệu được chia sẻ bởi Website VnTeach.Com</w:t>
      </w:r>
    </w:p>
    <w:p w14:paraId="63BA6FF5" w14:textId="77777777" w:rsidR="0097450A" w:rsidRP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  <w:r w:rsidRPr="0097450A">
        <w:rPr>
          <w:rFonts w:ascii="Times New Roman" w:hAnsi="Times New Roman" w:cs="Times New Roman"/>
          <w:sz w:val="28"/>
          <w:szCs w:val="28"/>
        </w:rPr>
        <w:t>https://www.vnteach.com</w:t>
      </w:r>
    </w:p>
    <w:p w14:paraId="0265F156" w14:textId="77777777" w:rsidR="0097450A" w:rsidRPr="0097450A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  <w:r w:rsidRPr="0097450A">
        <w:rPr>
          <w:rFonts w:ascii="Times New Roman" w:hAnsi="Times New Roman" w:cs="Times New Roman"/>
          <w:sz w:val="28"/>
          <w:szCs w:val="28"/>
        </w:rPr>
        <w:t>Một sản phẩm của cộng đồng facebook Thư Viện VnTeach.Com</w:t>
      </w:r>
    </w:p>
    <w:p w14:paraId="14F70D88" w14:textId="1BE80FDD" w:rsidR="0097450A" w:rsidRPr="00D639DE" w:rsidRDefault="0097450A" w:rsidP="0097450A">
      <w:pPr>
        <w:jc w:val="both"/>
        <w:rPr>
          <w:rFonts w:ascii="Times New Roman" w:hAnsi="Times New Roman" w:cs="Times New Roman"/>
          <w:sz w:val="28"/>
          <w:szCs w:val="28"/>
        </w:rPr>
      </w:pPr>
      <w:r w:rsidRPr="0097450A">
        <w:rPr>
          <w:rFonts w:ascii="Times New Roman" w:hAnsi="Times New Roman" w:cs="Times New Roman"/>
          <w:sz w:val="28"/>
          <w:szCs w:val="28"/>
        </w:rPr>
        <w:t>https://www.facebook.com/groups/vnteach/</w:t>
      </w:r>
    </w:p>
    <w:sectPr w:rsidR="0097450A" w:rsidRPr="00D639DE" w:rsidSect="00D639DE">
      <w:pgSz w:w="12240" w:h="15840"/>
      <w:pgMar w:top="1418" w:right="1134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39DE"/>
    <w:rsid w:val="002039BC"/>
    <w:rsid w:val="004459DF"/>
    <w:rsid w:val="006E6592"/>
    <w:rsid w:val="00787EBE"/>
    <w:rsid w:val="00877546"/>
    <w:rsid w:val="0097450A"/>
    <w:rsid w:val="00AF5CBC"/>
    <w:rsid w:val="00D63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FEAD9C"/>
  <w15:docId w15:val="{376DDECE-E5F6-4D40-8261-E066207E50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39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43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9-19T12:39:00Z</dcterms:created>
  <dcterms:modified xsi:type="dcterms:W3CDTF">2023-10-04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